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2514" w:rsidRPr="00051114" w:rsidRDefault="00C22514" w:rsidP="00C22514">
      <w:r w:rsidRPr="00051114">
        <w:t>ĐỀ  KIỂM TRA 1 TIẾT</w:t>
      </w:r>
      <w:r>
        <w:tab/>
      </w:r>
      <w:r>
        <w:tab/>
      </w:r>
      <w:r>
        <w:tab/>
      </w:r>
      <w:r>
        <w:tab/>
      </w:r>
      <w:r w:rsidRPr="00051114">
        <w:rPr>
          <w:i/>
          <w:u w:val="single"/>
        </w:rPr>
        <w:t>MÔN</w:t>
      </w:r>
      <w:r w:rsidRPr="00051114">
        <w:t xml:space="preserve"> : Đại số  LỚP 9</w:t>
      </w:r>
      <w:r>
        <w:t>/2</w:t>
      </w:r>
    </w:p>
    <w:p w:rsidR="00C22514" w:rsidRPr="00051114" w:rsidRDefault="00C22514" w:rsidP="00C22514">
      <w:pPr>
        <w:rPr>
          <w:i/>
        </w:rPr>
      </w:pPr>
      <w:r w:rsidRPr="00051114">
        <w:tab/>
      </w:r>
      <w:r w:rsidRPr="00051114">
        <w:tab/>
      </w:r>
      <w:r w:rsidRPr="00051114">
        <w:tab/>
      </w:r>
      <w:r w:rsidRPr="00051114">
        <w:tab/>
      </w:r>
      <w:r w:rsidRPr="00051114">
        <w:tab/>
      </w:r>
      <w:r w:rsidRPr="00051114">
        <w:tab/>
      </w:r>
      <w:r>
        <w:t xml:space="preserve">        </w:t>
      </w:r>
      <w:r>
        <w:rPr>
          <w:i/>
        </w:rPr>
        <w:t xml:space="preserve"> </w:t>
      </w:r>
    </w:p>
    <w:tbl>
      <w:tblPr>
        <w:tblW w:w="106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301"/>
        <w:gridCol w:w="1196"/>
        <w:gridCol w:w="5123"/>
      </w:tblGrid>
      <w:tr w:rsidR="00C22514" w:rsidRPr="00051114" w:rsidTr="005A5856">
        <w:trPr>
          <w:trHeight w:val="973"/>
        </w:trPr>
        <w:tc>
          <w:tcPr>
            <w:tcW w:w="4320" w:type="dxa"/>
            <w:shd w:val="clear" w:color="auto" w:fill="auto"/>
          </w:tcPr>
          <w:p w:rsidR="00C22514" w:rsidRPr="00051114" w:rsidRDefault="00C22514" w:rsidP="005A5856">
            <w:r>
              <w:t>Họ và tên :</w:t>
            </w:r>
            <w:r w:rsidRPr="00051114">
              <w:t>...............................................</w:t>
            </w:r>
          </w:p>
          <w:p w:rsidR="00C22514" w:rsidRPr="00051114" w:rsidRDefault="00C22514" w:rsidP="005A5856">
            <w:r>
              <w:t>Lớp : 9…</w:t>
            </w:r>
          </w:p>
          <w:p w:rsidR="00C22514" w:rsidRPr="00051114" w:rsidRDefault="00C22514" w:rsidP="005A5856"/>
        </w:tc>
        <w:tc>
          <w:tcPr>
            <w:tcW w:w="970" w:type="dxa"/>
            <w:shd w:val="clear" w:color="auto" w:fill="auto"/>
          </w:tcPr>
          <w:p w:rsidR="00C22514" w:rsidRPr="00051114" w:rsidRDefault="00C22514" w:rsidP="005A5856">
            <w:pPr>
              <w:jc w:val="center"/>
            </w:pPr>
            <w:r w:rsidRPr="00051114">
              <w:t>Điểm</w:t>
            </w:r>
          </w:p>
          <w:p w:rsidR="00C22514" w:rsidRPr="00051114" w:rsidRDefault="00C22514" w:rsidP="005A5856"/>
        </w:tc>
        <w:tc>
          <w:tcPr>
            <w:tcW w:w="5330" w:type="dxa"/>
            <w:shd w:val="clear" w:color="auto" w:fill="auto"/>
          </w:tcPr>
          <w:p w:rsidR="00C22514" w:rsidRPr="00051114" w:rsidRDefault="00C22514" w:rsidP="005A5856">
            <w:r w:rsidRPr="00051114">
              <w:t>Lời phê của Thầy (Cô)</w:t>
            </w:r>
          </w:p>
        </w:tc>
      </w:tr>
    </w:tbl>
    <w:p w:rsidR="00C22514" w:rsidRPr="00F14670" w:rsidRDefault="00C22514" w:rsidP="00C22514">
      <w:pPr>
        <w:tabs>
          <w:tab w:val="left" w:leader="dot" w:pos="9360"/>
        </w:tabs>
      </w:pPr>
      <w:r w:rsidRPr="00465BB7">
        <w:rPr>
          <w:u w:val="single"/>
        </w:rPr>
        <w:t>Bài 1</w:t>
      </w:r>
      <w:r>
        <w:t xml:space="preserve">. </w:t>
      </w:r>
      <w:r w:rsidRPr="00F14670">
        <w:t>Giải các hệ phương trình sau</w:t>
      </w:r>
    </w:p>
    <w:p w:rsidR="00C22514" w:rsidRPr="00F14670" w:rsidRDefault="00C22514" w:rsidP="00C22514">
      <w:pPr>
        <w:tabs>
          <w:tab w:val="left" w:leader="dot" w:pos="9360"/>
        </w:tabs>
      </w:pPr>
      <w:r w:rsidRPr="00F14670">
        <w:t>a.</w:t>
      </w:r>
      <w:r w:rsidRPr="00D52B39">
        <w:t xml:space="preserve"> </w:t>
      </w:r>
      <w:r>
        <w:t>(2 điểm)</w:t>
      </w:r>
      <w:r w:rsidRPr="00877744">
        <w:rPr>
          <w:position w:val="-30"/>
        </w:rPr>
        <w:object w:dxaOrig="16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6pt" o:ole="">
            <v:imagedata r:id="rId8" o:title=""/>
          </v:shape>
          <o:OLEObject Type="Embed" ProgID="Equation.3" ShapeID="_x0000_i1025" DrawAspect="Content" ObjectID="_1625140016" r:id="rId9"/>
        </w:object>
      </w:r>
      <w:r w:rsidRPr="00F14670">
        <w:t xml:space="preserve"> </w:t>
      </w:r>
    </w:p>
    <w:p w:rsidR="00C22514" w:rsidRPr="00F14670" w:rsidRDefault="00C22514" w:rsidP="00C22514">
      <w:pPr>
        <w:tabs>
          <w:tab w:val="left" w:leader="dot" w:pos="10440"/>
        </w:tabs>
      </w:pPr>
      <w:r w:rsidRPr="00F14670">
        <w:tab/>
      </w:r>
      <w:r w:rsidRPr="00F14670">
        <w:tab/>
      </w:r>
      <w:r w:rsidRPr="00F14670">
        <w:tab/>
      </w:r>
      <w:r w:rsidRPr="00F14670">
        <w:tab/>
      </w:r>
      <w:r w:rsidRPr="00F14670">
        <w:tab/>
      </w:r>
    </w:p>
    <w:p w:rsidR="00C22514" w:rsidRDefault="00C22514" w:rsidP="00C22514">
      <w:pPr>
        <w:tabs>
          <w:tab w:val="left" w:leader="dot" w:pos="10440"/>
        </w:tabs>
      </w:pPr>
      <w:r w:rsidRPr="00F14670">
        <w:tab/>
      </w:r>
    </w:p>
    <w:p w:rsidR="00C22514" w:rsidRDefault="00C22514" w:rsidP="00C22514">
      <w:pPr>
        <w:tabs>
          <w:tab w:val="left" w:leader="dot" w:pos="10440"/>
        </w:tabs>
      </w:pPr>
      <w:r>
        <w:tab/>
      </w:r>
    </w:p>
    <w:p w:rsidR="00C22514" w:rsidRPr="00F14670" w:rsidRDefault="00C22514" w:rsidP="00C22514">
      <w:pPr>
        <w:tabs>
          <w:tab w:val="left" w:leader="dot" w:pos="10440"/>
        </w:tabs>
      </w:pPr>
      <w:r>
        <w:tab/>
      </w:r>
    </w:p>
    <w:p w:rsidR="00C22514" w:rsidRPr="00F14670" w:rsidRDefault="00C22514" w:rsidP="00C22514">
      <w:pPr>
        <w:tabs>
          <w:tab w:val="left" w:leader="dot" w:pos="10440"/>
        </w:tabs>
      </w:pPr>
      <w:r w:rsidRPr="00F14670">
        <w:t xml:space="preserve"> b.</w:t>
      </w:r>
      <w:r w:rsidRPr="00D52B39">
        <w:t xml:space="preserve"> </w:t>
      </w:r>
      <w:r>
        <w:t>(2 điểm)</w:t>
      </w:r>
      <w:r w:rsidRPr="00F14670">
        <w:t xml:space="preserve"> </w:t>
      </w:r>
      <w:r w:rsidRPr="00877744">
        <w:rPr>
          <w:position w:val="-30"/>
        </w:rPr>
        <w:object w:dxaOrig="1740" w:dyaOrig="720">
          <v:shape id="_x0000_i1026" type="#_x0000_t75" style="width:87pt;height:36pt" o:ole="">
            <v:imagedata r:id="rId10" o:title=""/>
          </v:shape>
          <o:OLEObject Type="Embed" ProgID="Equation.3" ShapeID="_x0000_i1026" DrawAspect="Content" ObjectID="_1625140017" r:id="rId11"/>
        </w:object>
      </w:r>
    </w:p>
    <w:p w:rsidR="00C22514" w:rsidRPr="00F14670" w:rsidRDefault="00C22514" w:rsidP="00C22514">
      <w:pPr>
        <w:tabs>
          <w:tab w:val="left" w:leader="dot" w:pos="10440"/>
        </w:tabs>
      </w:pPr>
      <w:r w:rsidRPr="00F14670">
        <w:tab/>
      </w:r>
    </w:p>
    <w:p w:rsidR="00C22514" w:rsidRPr="00F14670" w:rsidRDefault="00C22514" w:rsidP="00C22514">
      <w:pPr>
        <w:tabs>
          <w:tab w:val="left" w:leader="dot" w:pos="10440"/>
        </w:tabs>
      </w:pPr>
      <w:r w:rsidRPr="00F14670">
        <w:tab/>
      </w:r>
    </w:p>
    <w:p w:rsidR="00C22514" w:rsidRPr="00F14670" w:rsidRDefault="00C22514" w:rsidP="00C22514">
      <w:pPr>
        <w:tabs>
          <w:tab w:val="left" w:leader="dot" w:pos="10440"/>
        </w:tabs>
      </w:pPr>
      <w:r w:rsidRPr="00F14670">
        <w:tab/>
      </w:r>
    </w:p>
    <w:p w:rsidR="00C22514" w:rsidRDefault="00C22514" w:rsidP="00C22514">
      <w:pPr>
        <w:tabs>
          <w:tab w:val="left" w:leader="dot" w:pos="10440"/>
        </w:tabs>
      </w:pPr>
      <w:r w:rsidRPr="00F14670">
        <w:tab/>
      </w:r>
    </w:p>
    <w:p w:rsidR="00C22514" w:rsidRDefault="00C22514" w:rsidP="00C22514">
      <w:pPr>
        <w:tabs>
          <w:tab w:val="left" w:leader="dot" w:pos="10440"/>
        </w:tabs>
      </w:pPr>
      <w:r>
        <w:tab/>
      </w:r>
    </w:p>
    <w:p w:rsidR="00C22514" w:rsidRPr="00F14670" w:rsidRDefault="00C22514" w:rsidP="00C22514">
      <w:pPr>
        <w:tabs>
          <w:tab w:val="left" w:leader="dot" w:pos="10440"/>
        </w:tabs>
      </w:pPr>
      <w:r>
        <w:tab/>
      </w:r>
    </w:p>
    <w:p w:rsidR="00C22514" w:rsidRPr="00F14670" w:rsidRDefault="00C22514" w:rsidP="00C22514">
      <w:pPr>
        <w:tabs>
          <w:tab w:val="left" w:pos="6048"/>
          <w:tab w:val="left" w:pos="7095"/>
        </w:tabs>
      </w:pPr>
      <w:r w:rsidRPr="00F14670">
        <w:t>c.</w:t>
      </w:r>
      <w:r w:rsidRPr="00D52B39">
        <w:t xml:space="preserve"> </w:t>
      </w:r>
      <w:r>
        <w:t>(1 điểm)</w:t>
      </w:r>
      <w:r w:rsidRPr="00F14670">
        <w:t xml:space="preserve"> </w:t>
      </w:r>
      <w:r w:rsidRPr="00877744">
        <w:rPr>
          <w:position w:val="-30"/>
        </w:rPr>
        <w:object w:dxaOrig="1460" w:dyaOrig="720">
          <v:shape id="_x0000_i1027" type="#_x0000_t75" style="width:72.75pt;height:36pt" o:ole="">
            <v:imagedata r:id="rId12" o:title=""/>
          </v:shape>
          <o:OLEObject Type="Embed" ProgID="Equation.3" ShapeID="_x0000_i1027" DrawAspect="Content" ObjectID="_1625140018" r:id="rId13"/>
        </w:object>
      </w:r>
      <w:r w:rsidRPr="00F14670">
        <w:tab/>
      </w:r>
      <w:r w:rsidRPr="00F14670">
        <w:tab/>
      </w:r>
      <w:r w:rsidRPr="00F14670">
        <w:tab/>
      </w:r>
    </w:p>
    <w:p w:rsidR="00C22514" w:rsidRPr="00F14670" w:rsidRDefault="00C22514" w:rsidP="00C22514">
      <w:pPr>
        <w:tabs>
          <w:tab w:val="left" w:leader="dot" w:pos="10440"/>
        </w:tabs>
      </w:pPr>
      <w:r w:rsidRPr="00F14670">
        <w:tab/>
      </w:r>
    </w:p>
    <w:p w:rsidR="00C22514" w:rsidRPr="00F14670" w:rsidRDefault="00C22514" w:rsidP="00C22514">
      <w:pPr>
        <w:tabs>
          <w:tab w:val="left" w:leader="dot" w:pos="10440"/>
        </w:tabs>
      </w:pPr>
      <w:r w:rsidRPr="00F14670">
        <w:tab/>
      </w:r>
    </w:p>
    <w:p w:rsidR="00C22514" w:rsidRDefault="00C22514" w:rsidP="00C22514">
      <w:pPr>
        <w:tabs>
          <w:tab w:val="left" w:leader="dot" w:pos="10440"/>
        </w:tabs>
      </w:pPr>
      <w:r w:rsidRPr="00F14670">
        <w:tab/>
      </w:r>
    </w:p>
    <w:p w:rsidR="00C22514" w:rsidRDefault="00C22514" w:rsidP="00C22514">
      <w:pPr>
        <w:tabs>
          <w:tab w:val="left" w:leader="dot" w:pos="10440"/>
        </w:tabs>
      </w:pPr>
      <w:r>
        <w:tab/>
      </w:r>
    </w:p>
    <w:p w:rsidR="00C22514" w:rsidRDefault="00C22514" w:rsidP="00C22514">
      <w:pPr>
        <w:tabs>
          <w:tab w:val="left" w:leader="dot" w:pos="10440"/>
        </w:tabs>
      </w:pPr>
      <w:r>
        <w:tab/>
      </w:r>
    </w:p>
    <w:p w:rsidR="00C22514" w:rsidRPr="004B3960" w:rsidRDefault="00C22514" w:rsidP="00C22514">
      <w:pPr>
        <w:rPr>
          <w:rFonts w:ascii=".VnTime" w:hAnsi=".VnTime"/>
        </w:rPr>
      </w:pPr>
      <w:r>
        <w:rPr>
          <w:rFonts w:ascii=".VnTime" w:hAnsi=".VnTime"/>
          <w:u w:val="single"/>
        </w:rPr>
        <w:t>Bµi 2</w:t>
      </w:r>
      <w:r w:rsidRPr="004B3960">
        <w:rPr>
          <w:rFonts w:ascii=".VnTime" w:hAnsi=".VnTime"/>
          <w:u w:val="single"/>
        </w:rPr>
        <w:t>:</w:t>
      </w:r>
      <w:r w:rsidRPr="00BD6E4B">
        <w:rPr>
          <w:rFonts w:ascii=".VnTime" w:hAnsi=".VnTime"/>
        </w:rPr>
        <w:t xml:space="preserve"> </w:t>
      </w:r>
      <w:r>
        <w:t>(2 điểm)</w:t>
      </w:r>
      <w:r>
        <w:rPr>
          <w:rFonts w:ascii=".VnTime" w:hAnsi=".VnTime"/>
        </w:rPr>
        <w:tab/>
      </w:r>
      <w:r w:rsidRPr="004B3960">
        <w:rPr>
          <w:rFonts w:ascii=".VnTime" w:hAnsi=".VnTime"/>
        </w:rPr>
        <w:t xml:space="preserve">Cho hÖ ph­¬ng tr×nh: </w:t>
      </w:r>
      <w:r w:rsidRPr="004B3960">
        <w:rPr>
          <w:rFonts w:ascii=".VnTime" w:hAnsi=".VnTime"/>
          <w:position w:val="-30"/>
        </w:rPr>
        <w:object w:dxaOrig="1320" w:dyaOrig="720">
          <v:shape id="_x0000_i1028" type="#_x0000_t75" style="width:66pt;height:36pt" o:ole="">
            <v:imagedata r:id="rId14" o:title=""/>
          </v:shape>
          <o:OLEObject Type="Embed" ProgID="Equation.3" ShapeID="_x0000_i1028" DrawAspect="Content" ObjectID="_1625140019" r:id="rId15"/>
        </w:object>
      </w:r>
    </w:p>
    <w:p w:rsidR="00C22514" w:rsidRPr="004B3960" w:rsidRDefault="00C22514" w:rsidP="00B406D4">
      <w:pPr>
        <w:numPr>
          <w:ilvl w:val="0"/>
          <w:numId w:val="6"/>
        </w:numPr>
        <w:spacing w:line="240" w:lineRule="auto"/>
        <w:rPr>
          <w:rFonts w:ascii=".VnTime" w:hAnsi=".VnTime"/>
        </w:rPr>
      </w:pPr>
      <w:r w:rsidRPr="004B3960">
        <w:rPr>
          <w:rFonts w:ascii=".VnTime" w:hAnsi=".VnTime"/>
        </w:rPr>
        <w:t>Gi¶i hÖ ph­¬ng tr×nh trªn khi m = 2.</w:t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>
        <w:rPr>
          <w:rFonts w:ascii=".VnTime" w:hAnsi=".VnTime"/>
        </w:rPr>
        <w:t xml:space="preserve">      b)   </w:t>
      </w:r>
      <w:r w:rsidRPr="004B3960">
        <w:rPr>
          <w:rFonts w:ascii=".VnTime" w:hAnsi=".VnTime"/>
          <w:lang w:val="fr-FR"/>
        </w:rPr>
        <w:t>T×m c¸c sè nguyªn m ®Ó hÖ cã nghiÖm duy nhÊt (x ; y) mµ x &gt; 0 vµ y &lt; 0</w:t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lastRenderedPageBreak/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Default="00C22514" w:rsidP="00C22514">
      <w:pPr>
        <w:jc w:val="both"/>
      </w:pPr>
      <w:r w:rsidRPr="00465BB7">
        <w:rPr>
          <w:u w:val="single"/>
        </w:rPr>
        <w:t>Bài 3</w:t>
      </w:r>
      <w:r>
        <w:t>.</w:t>
      </w:r>
      <w:r w:rsidRPr="00D52B39">
        <w:t xml:space="preserve"> </w:t>
      </w:r>
      <w:r>
        <w:t xml:space="preserve">(3điểm) </w:t>
      </w:r>
      <w:r>
        <w:tab/>
      </w:r>
    </w:p>
    <w:p w:rsidR="00C22514" w:rsidRPr="00F14670" w:rsidRDefault="00C22514" w:rsidP="00C22514">
      <w:pPr>
        <w:ind w:firstLine="360"/>
        <w:jc w:val="both"/>
      </w:pPr>
      <w:r>
        <w:t xml:space="preserve">      </w:t>
      </w:r>
      <w:r w:rsidRPr="00F14670">
        <w:t>Hai tỉnh A và B cách nhau 25</w:t>
      </w:r>
      <w:r>
        <w:t>0</w:t>
      </w:r>
      <w:r w:rsidRPr="00F14670">
        <w:t xml:space="preserve">km. Một ôtô đi từ A đến B, cùng một lúc một ôtô thứ 2 đi từ B đến A . </w:t>
      </w:r>
    </w:p>
    <w:p w:rsidR="00C22514" w:rsidRPr="00F14670" w:rsidRDefault="00C22514" w:rsidP="00C22514">
      <w:pPr>
        <w:ind w:left="360" w:firstLine="360"/>
        <w:jc w:val="both"/>
      </w:pPr>
      <w:r w:rsidRPr="00F14670">
        <w:t xml:space="preserve">Sau </w:t>
      </w:r>
      <w:r>
        <w:t>5</w:t>
      </w:r>
      <w:r w:rsidRPr="00F14670">
        <w:t xml:space="preserve"> giờ chúng gặp nhau. Biết vận tốc ôtô đi từ </w:t>
      </w:r>
      <w:r w:rsidRPr="00F14670">
        <w:rPr>
          <w:caps/>
        </w:rPr>
        <w:t xml:space="preserve">A </w:t>
      </w:r>
      <w:r w:rsidRPr="00F14670">
        <w:t xml:space="preserve">lớn hơn vận tốc ô tô đi từ B là </w:t>
      </w:r>
      <w:r>
        <w:t xml:space="preserve">2 </w:t>
      </w:r>
      <w:r w:rsidRPr="00F14670">
        <w:t xml:space="preserve">km/h. </w:t>
      </w:r>
    </w:p>
    <w:p w:rsidR="00C22514" w:rsidRPr="00F14670" w:rsidRDefault="00C22514" w:rsidP="00C22514">
      <w:pPr>
        <w:ind w:left="360" w:firstLine="360"/>
        <w:jc w:val="both"/>
      </w:pPr>
      <w:r w:rsidRPr="00F14670">
        <w:t>Tính vận tốc của mỗi ôtô?</w:t>
      </w:r>
    </w:p>
    <w:p w:rsidR="00C22514" w:rsidRPr="00F14670" w:rsidRDefault="00C22514" w:rsidP="00C22514">
      <w:pPr>
        <w:tabs>
          <w:tab w:val="left" w:leader="dot" w:pos="10440"/>
        </w:tabs>
      </w:pPr>
      <w:r w:rsidRPr="00F14670">
        <w:tab/>
      </w:r>
      <w:r w:rsidRPr="00F14670">
        <w:tab/>
      </w:r>
      <w:r w:rsidRPr="00F14670">
        <w:tab/>
      </w:r>
      <w:r w:rsidRPr="00F14670">
        <w:tab/>
      </w:r>
    </w:p>
    <w:p w:rsidR="00C22514" w:rsidRPr="00051114" w:rsidRDefault="00C22514" w:rsidP="00C22514">
      <w:r w:rsidRPr="00051114">
        <w:t>ĐỀ  KIỂM TRA 1 TIẾT</w:t>
      </w:r>
      <w:r>
        <w:tab/>
      </w:r>
      <w:r>
        <w:tab/>
      </w:r>
      <w:r>
        <w:tab/>
      </w:r>
      <w:r>
        <w:tab/>
      </w:r>
      <w:r w:rsidRPr="00051114">
        <w:rPr>
          <w:i/>
          <w:u w:val="single"/>
        </w:rPr>
        <w:t>MÔN</w:t>
      </w:r>
      <w:r w:rsidRPr="00051114">
        <w:t xml:space="preserve"> : Đại số  LỚP 9</w:t>
      </w:r>
      <w:r>
        <w:t>/2</w:t>
      </w:r>
    </w:p>
    <w:p w:rsidR="00C22514" w:rsidRPr="00051114" w:rsidRDefault="00C22514" w:rsidP="00C22514">
      <w:pPr>
        <w:rPr>
          <w:i/>
        </w:rPr>
      </w:pPr>
      <w:r w:rsidRPr="00051114">
        <w:tab/>
      </w:r>
      <w:r w:rsidRPr="00051114">
        <w:tab/>
      </w:r>
      <w:r w:rsidRPr="00051114">
        <w:tab/>
      </w:r>
      <w:r w:rsidRPr="00051114">
        <w:tab/>
      </w:r>
      <w:r w:rsidRPr="00051114">
        <w:tab/>
      </w:r>
      <w:r w:rsidRPr="00051114">
        <w:tab/>
      </w:r>
      <w:r>
        <w:t xml:space="preserve">        </w:t>
      </w:r>
      <w:r>
        <w:rPr>
          <w:i/>
        </w:rPr>
        <w:t xml:space="preserve"> </w:t>
      </w:r>
    </w:p>
    <w:tbl>
      <w:tblPr>
        <w:tblW w:w="106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301"/>
        <w:gridCol w:w="1196"/>
        <w:gridCol w:w="5123"/>
      </w:tblGrid>
      <w:tr w:rsidR="00C22514" w:rsidRPr="00051114" w:rsidTr="005A5856">
        <w:trPr>
          <w:trHeight w:val="973"/>
        </w:trPr>
        <w:tc>
          <w:tcPr>
            <w:tcW w:w="4320" w:type="dxa"/>
            <w:shd w:val="clear" w:color="auto" w:fill="auto"/>
          </w:tcPr>
          <w:p w:rsidR="00C22514" w:rsidRPr="00051114" w:rsidRDefault="00C22514" w:rsidP="005A5856">
            <w:r>
              <w:t>Họ và tên :</w:t>
            </w:r>
            <w:r w:rsidRPr="00051114">
              <w:t>...............................................</w:t>
            </w:r>
          </w:p>
          <w:p w:rsidR="00C22514" w:rsidRPr="00051114" w:rsidRDefault="00C22514" w:rsidP="005A5856">
            <w:r>
              <w:t>Lớp : 9…</w:t>
            </w:r>
          </w:p>
          <w:p w:rsidR="00C22514" w:rsidRPr="00051114" w:rsidRDefault="00C22514" w:rsidP="005A5856"/>
        </w:tc>
        <w:tc>
          <w:tcPr>
            <w:tcW w:w="970" w:type="dxa"/>
            <w:shd w:val="clear" w:color="auto" w:fill="auto"/>
          </w:tcPr>
          <w:p w:rsidR="00C22514" w:rsidRPr="00051114" w:rsidRDefault="00C22514" w:rsidP="005A5856">
            <w:pPr>
              <w:jc w:val="center"/>
            </w:pPr>
            <w:r w:rsidRPr="00051114">
              <w:t>Điểm</w:t>
            </w:r>
          </w:p>
          <w:p w:rsidR="00C22514" w:rsidRPr="00051114" w:rsidRDefault="00C22514" w:rsidP="005A5856"/>
        </w:tc>
        <w:tc>
          <w:tcPr>
            <w:tcW w:w="5330" w:type="dxa"/>
            <w:shd w:val="clear" w:color="auto" w:fill="auto"/>
          </w:tcPr>
          <w:p w:rsidR="00C22514" w:rsidRPr="00051114" w:rsidRDefault="00C22514" w:rsidP="005A5856">
            <w:r w:rsidRPr="00051114">
              <w:t>Lời phê của Thầy (Cô)</w:t>
            </w:r>
          </w:p>
        </w:tc>
      </w:tr>
    </w:tbl>
    <w:p w:rsidR="00C22514" w:rsidRPr="00F14670" w:rsidRDefault="00C22514" w:rsidP="00C22514">
      <w:pPr>
        <w:tabs>
          <w:tab w:val="left" w:leader="dot" w:pos="9360"/>
        </w:tabs>
      </w:pPr>
      <w:r w:rsidRPr="00465BB7">
        <w:rPr>
          <w:u w:val="single"/>
        </w:rPr>
        <w:t>Bài 1</w:t>
      </w:r>
      <w:r>
        <w:t xml:space="preserve">. </w:t>
      </w:r>
      <w:r w:rsidRPr="00F14670">
        <w:t>Giải các hệ phương trình sau</w:t>
      </w:r>
    </w:p>
    <w:p w:rsidR="00C22514" w:rsidRPr="00F14670" w:rsidRDefault="00C22514" w:rsidP="00C22514">
      <w:pPr>
        <w:tabs>
          <w:tab w:val="left" w:leader="dot" w:pos="9360"/>
        </w:tabs>
      </w:pPr>
      <w:r w:rsidRPr="00F14670">
        <w:t>a.</w:t>
      </w:r>
      <w:r w:rsidRPr="00D52B39">
        <w:t xml:space="preserve"> </w:t>
      </w:r>
      <w:r>
        <w:t>(2 điểm)</w:t>
      </w:r>
      <w:r w:rsidRPr="00877744">
        <w:rPr>
          <w:position w:val="-30"/>
        </w:rPr>
        <w:object w:dxaOrig="1540" w:dyaOrig="720">
          <v:shape id="_x0000_i1029" type="#_x0000_t75" style="width:77.25pt;height:36pt" o:ole="">
            <v:imagedata r:id="rId16" o:title=""/>
          </v:shape>
          <o:OLEObject Type="Embed" ProgID="Equation.DSMT4" ShapeID="_x0000_i1029" DrawAspect="Content" ObjectID="_1625140020" r:id="rId17"/>
        </w:object>
      </w:r>
      <w:r w:rsidRPr="00F14670">
        <w:t xml:space="preserve"> </w:t>
      </w:r>
    </w:p>
    <w:p w:rsidR="00C22514" w:rsidRPr="00F14670" w:rsidRDefault="00C22514" w:rsidP="00C22514">
      <w:pPr>
        <w:tabs>
          <w:tab w:val="left" w:leader="dot" w:pos="10440"/>
        </w:tabs>
      </w:pPr>
      <w:r w:rsidRPr="00F14670">
        <w:tab/>
      </w:r>
      <w:r w:rsidRPr="00F14670">
        <w:tab/>
      </w:r>
      <w:r w:rsidRPr="00F14670">
        <w:lastRenderedPageBreak/>
        <w:tab/>
      </w:r>
      <w:r w:rsidRPr="00F14670">
        <w:tab/>
      </w:r>
      <w:r w:rsidRPr="00F14670">
        <w:tab/>
      </w:r>
    </w:p>
    <w:p w:rsidR="00C22514" w:rsidRDefault="00C22514" w:rsidP="00C22514">
      <w:pPr>
        <w:tabs>
          <w:tab w:val="left" w:leader="dot" w:pos="10440"/>
        </w:tabs>
      </w:pPr>
      <w:r w:rsidRPr="00F14670">
        <w:tab/>
      </w:r>
    </w:p>
    <w:p w:rsidR="00C22514" w:rsidRDefault="00C22514" w:rsidP="00C22514">
      <w:pPr>
        <w:tabs>
          <w:tab w:val="left" w:leader="dot" w:pos="10440"/>
        </w:tabs>
      </w:pPr>
      <w:r>
        <w:tab/>
      </w:r>
    </w:p>
    <w:p w:rsidR="00C22514" w:rsidRPr="00F14670" w:rsidRDefault="00C22514" w:rsidP="00C22514">
      <w:pPr>
        <w:tabs>
          <w:tab w:val="left" w:leader="dot" w:pos="10440"/>
        </w:tabs>
      </w:pPr>
      <w:r>
        <w:tab/>
      </w:r>
    </w:p>
    <w:p w:rsidR="00C22514" w:rsidRPr="00F14670" w:rsidRDefault="00C22514" w:rsidP="00C22514">
      <w:pPr>
        <w:tabs>
          <w:tab w:val="left" w:leader="dot" w:pos="10440"/>
        </w:tabs>
      </w:pPr>
      <w:r w:rsidRPr="00F14670">
        <w:t xml:space="preserve"> b.</w:t>
      </w:r>
      <w:r w:rsidRPr="00D52B39">
        <w:t xml:space="preserve"> </w:t>
      </w:r>
      <w:r>
        <w:t>(2 điểm)</w:t>
      </w:r>
      <w:r w:rsidRPr="00F14670">
        <w:t xml:space="preserve"> </w:t>
      </w:r>
      <w:r w:rsidRPr="00877744">
        <w:rPr>
          <w:position w:val="-30"/>
        </w:rPr>
        <w:object w:dxaOrig="1380" w:dyaOrig="720">
          <v:shape id="_x0000_i1030" type="#_x0000_t75" style="width:69pt;height:36pt" o:ole="">
            <v:imagedata r:id="rId18" o:title=""/>
          </v:shape>
          <o:OLEObject Type="Embed" ProgID="Equation.DSMT4" ShapeID="_x0000_i1030" DrawAspect="Content" ObjectID="_1625140021" r:id="rId19"/>
        </w:object>
      </w:r>
    </w:p>
    <w:p w:rsidR="00C22514" w:rsidRPr="00F14670" w:rsidRDefault="00C22514" w:rsidP="00C22514">
      <w:pPr>
        <w:tabs>
          <w:tab w:val="left" w:leader="dot" w:pos="10440"/>
        </w:tabs>
      </w:pPr>
      <w:r w:rsidRPr="00F14670">
        <w:tab/>
      </w:r>
    </w:p>
    <w:p w:rsidR="00C22514" w:rsidRPr="00F14670" w:rsidRDefault="00C22514" w:rsidP="00C22514">
      <w:pPr>
        <w:tabs>
          <w:tab w:val="left" w:leader="dot" w:pos="10440"/>
        </w:tabs>
      </w:pPr>
      <w:r w:rsidRPr="00F14670">
        <w:tab/>
      </w:r>
    </w:p>
    <w:p w:rsidR="00C22514" w:rsidRPr="00F14670" w:rsidRDefault="00C22514" w:rsidP="00C22514">
      <w:pPr>
        <w:tabs>
          <w:tab w:val="left" w:leader="dot" w:pos="10440"/>
        </w:tabs>
      </w:pPr>
      <w:r w:rsidRPr="00F14670">
        <w:tab/>
      </w:r>
    </w:p>
    <w:p w:rsidR="00C22514" w:rsidRDefault="00C22514" w:rsidP="00C22514">
      <w:pPr>
        <w:tabs>
          <w:tab w:val="left" w:leader="dot" w:pos="10440"/>
        </w:tabs>
      </w:pPr>
      <w:r w:rsidRPr="00F14670">
        <w:tab/>
      </w:r>
    </w:p>
    <w:p w:rsidR="00C22514" w:rsidRDefault="00C22514" w:rsidP="00C22514">
      <w:pPr>
        <w:tabs>
          <w:tab w:val="left" w:leader="dot" w:pos="10440"/>
        </w:tabs>
      </w:pPr>
      <w:r>
        <w:tab/>
      </w:r>
    </w:p>
    <w:p w:rsidR="00C22514" w:rsidRPr="00F14670" w:rsidRDefault="00C22514" w:rsidP="00C22514">
      <w:pPr>
        <w:tabs>
          <w:tab w:val="left" w:leader="dot" w:pos="10440"/>
        </w:tabs>
      </w:pPr>
      <w:r>
        <w:tab/>
      </w:r>
    </w:p>
    <w:p w:rsidR="00C22514" w:rsidRPr="00F14670" w:rsidRDefault="00C22514" w:rsidP="00C22514">
      <w:pPr>
        <w:tabs>
          <w:tab w:val="left" w:pos="6048"/>
          <w:tab w:val="left" w:pos="7095"/>
        </w:tabs>
      </w:pPr>
      <w:r w:rsidRPr="00F14670">
        <w:t>c.</w:t>
      </w:r>
      <w:r w:rsidRPr="00D52B39">
        <w:t xml:space="preserve"> </w:t>
      </w:r>
      <w:r>
        <w:t>(1 điểm)</w:t>
      </w:r>
      <w:r w:rsidRPr="00F14670">
        <w:t xml:space="preserve"> </w:t>
      </w:r>
      <w:r w:rsidRPr="00877744">
        <w:rPr>
          <w:position w:val="-30"/>
        </w:rPr>
        <w:object w:dxaOrig="1400" w:dyaOrig="720">
          <v:shape id="_x0000_i1031" type="#_x0000_t75" style="width:69.75pt;height:36pt" o:ole="">
            <v:imagedata r:id="rId20" o:title=""/>
          </v:shape>
          <o:OLEObject Type="Embed" ProgID="Equation.DSMT4" ShapeID="_x0000_i1031" DrawAspect="Content" ObjectID="_1625140022" r:id="rId21"/>
        </w:object>
      </w:r>
      <w:r w:rsidRPr="00F14670">
        <w:tab/>
      </w:r>
      <w:r w:rsidRPr="00F14670">
        <w:tab/>
      </w:r>
      <w:r w:rsidRPr="00F14670">
        <w:tab/>
      </w:r>
    </w:p>
    <w:p w:rsidR="00C22514" w:rsidRPr="00F14670" w:rsidRDefault="00C22514" w:rsidP="00C22514">
      <w:pPr>
        <w:tabs>
          <w:tab w:val="left" w:leader="dot" w:pos="10440"/>
        </w:tabs>
      </w:pPr>
      <w:r w:rsidRPr="00F14670">
        <w:tab/>
      </w:r>
    </w:p>
    <w:p w:rsidR="00C22514" w:rsidRPr="00F14670" w:rsidRDefault="00C22514" w:rsidP="00C22514">
      <w:pPr>
        <w:tabs>
          <w:tab w:val="left" w:leader="dot" w:pos="10440"/>
        </w:tabs>
      </w:pPr>
      <w:r w:rsidRPr="00F14670">
        <w:tab/>
      </w:r>
    </w:p>
    <w:p w:rsidR="00C22514" w:rsidRDefault="00C22514" w:rsidP="00C22514">
      <w:pPr>
        <w:tabs>
          <w:tab w:val="left" w:leader="dot" w:pos="10440"/>
        </w:tabs>
      </w:pPr>
      <w:r w:rsidRPr="00F14670">
        <w:tab/>
      </w:r>
    </w:p>
    <w:p w:rsidR="00C22514" w:rsidRDefault="00C22514" w:rsidP="00C22514">
      <w:pPr>
        <w:tabs>
          <w:tab w:val="left" w:leader="dot" w:pos="10440"/>
        </w:tabs>
      </w:pPr>
      <w:r>
        <w:tab/>
      </w:r>
    </w:p>
    <w:p w:rsidR="00C22514" w:rsidRDefault="00C22514" w:rsidP="00C22514">
      <w:pPr>
        <w:tabs>
          <w:tab w:val="left" w:leader="dot" w:pos="10440"/>
        </w:tabs>
      </w:pPr>
      <w:r>
        <w:tab/>
      </w:r>
    </w:p>
    <w:p w:rsidR="00C22514" w:rsidRPr="004B3960" w:rsidRDefault="00C22514" w:rsidP="00C22514">
      <w:pPr>
        <w:rPr>
          <w:rFonts w:ascii=".VnTime" w:hAnsi=".VnTime"/>
        </w:rPr>
      </w:pPr>
      <w:r>
        <w:rPr>
          <w:rFonts w:ascii=".VnTime" w:hAnsi=".VnTime"/>
          <w:u w:val="single"/>
        </w:rPr>
        <w:t>Bµi 2</w:t>
      </w:r>
      <w:r w:rsidRPr="004B3960">
        <w:rPr>
          <w:rFonts w:ascii=".VnTime" w:hAnsi=".VnTime"/>
          <w:u w:val="single"/>
        </w:rPr>
        <w:t>:</w:t>
      </w:r>
      <w:r w:rsidRPr="00BD6E4B">
        <w:rPr>
          <w:rFonts w:ascii=".VnTime" w:hAnsi=".VnTime"/>
        </w:rPr>
        <w:t xml:space="preserve"> </w:t>
      </w:r>
      <w:r>
        <w:t>(2 điểm)</w:t>
      </w:r>
      <w:r>
        <w:rPr>
          <w:rFonts w:ascii=".VnTime" w:hAnsi=".VnTime"/>
        </w:rPr>
        <w:tab/>
      </w:r>
      <w:r w:rsidRPr="004B3960">
        <w:rPr>
          <w:rFonts w:ascii=".VnTime" w:hAnsi=".VnTime"/>
        </w:rPr>
        <w:t xml:space="preserve">Cho hÖ ph­¬ng tr×nh: </w:t>
      </w:r>
      <w:r w:rsidRPr="004B3960">
        <w:rPr>
          <w:rFonts w:ascii=".VnTime" w:hAnsi=".VnTime"/>
          <w:position w:val="-30"/>
        </w:rPr>
        <w:object w:dxaOrig="1320" w:dyaOrig="720">
          <v:shape id="_x0000_i1032" type="#_x0000_t75" style="width:66pt;height:36pt" o:ole="">
            <v:imagedata r:id="rId14" o:title=""/>
          </v:shape>
          <o:OLEObject Type="Embed" ProgID="Equation.3" ShapeID="_x0000_i1032" DrawAspect="Content" ObjectID="_1625140023" r:id="rId22"/>
        </w:object>
      </w:r>
    </w:p>
    <w:p w:rsidR="00C22514" w:rsidRPr="004B3960" w:rsidRDefault="00C22514" w:rsidP="00B406D4">
      <w:pPr>
        <w:numPr>
          <w:ilvl w:val="0"/>
          <w:numId w:val="6"/>
        </w:numPr>
        <w:spacing w:line="240" w:lineRule="auto"/>
        <w:rPr>
          <w:rFonts w:ascii=".VnTime" w:hAnsi=".VnTime"/>
        </w:rPr>
      </w:pPr>
      <w:r w:rsidRPr="004B3960">
        <w:rPr>
          <w:rFonts w:ascii=".VnTime" w:hAnsi=".VnTime"/>
        </w:rPr>
        <w:t>Gi¶i hÖ ph­¬ng tr×nh trªn khi m = 2.</w:t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>
        <w:rPr>
          <w:rFonts w:ascii=".VnTime" w:hAnsi=".VnTime"/>
        </w:rPr>
        <w:t xml:space="preserve">      b)   </w:t>
      </w:r>
      <w:r w:rsidRPr="004B3960">
        <w:rPr>
          <w:rFonts w:ascii=".VnTime" w:hAnsi=".VnTime"/>
          <w:lang w:val="fr-FR"/>
        </w:rPr>
        <w:t>T×m c¸c sè nguyªn m ®Ó hÖ cã nghiÖm duy nhÊt (x ; y) mµ x &gt; 0 vµ y &lt; 0</w:t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lastRenderedPageBreak/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Pr="00BD6E4B" w:rsidRDefault="00C22514" w:rsidP="00C22514">
      <w:pPr>
        <w:tabs>
          <w:tab w:val="left" w:leader="dot" w:pos="10440"/>
        </w:tabs>
        <w:rPr>
          <w:lang w:val="fr-FR"/>
        </w:rPr>
      </w:pPr>
      <w:r w:rsidRPr="00BD6E4B">
        <w:rPr>
          <w:lang w:val="fr-FR"/>
        </w:rPr>
        <w:tab/>
      </w:r>
    </w:p>
    <w:p w:rsidR="00C22514" w:rsidRDefault="00C22514" w:rsidP="00C22514">
      <w:pPr>
        <w:jc w:val="both"/>
      </w:pPr>
      <w:r w:rsidRPr="00465BB7">
        <w:rPr>
          <w:u w:val="single"/>
        </w:rPr>
        <w:t>Bài 3</w:t>
      </w:r>
      <w:r>
        <w:t>.</w:t>
      </w:r>
      <w:r w:rsidRPr="00D52B39">
        <w:t xml:space="preserve"> </w:t>
      </w:r>
      <w:r>
        <w:t xml:space="preserve">(3điểm) </w:t>
      </w:r>
      <w:r>
        <w:tab/>
      </w:r>
    </w:p>
    <w:p w:rsidR="00C22514" w:rsidRPr="00F14670" w:rsidRDefault="00C22514" w:rsidP="00C22514">
      <w:pPr>
        <w:ind w:firstLine="360"/>
        <w:jc w:val="both"/>
      </w:pPr>
      <w:r>
        <w:t xml:space="preserve">      Hai tỉnh A và B cách nhau 200</w:t>
      </w:r>
      <w:r w:rsidRPr="00F14670">
        <w:t xml:space="preserve">km. Một ôtô đi từ A đến B, cùng một lúc một ôtô thứ 2 đi từ B đến A . </w:t>
      </w:r>
    </w:p>
    <w:p w:rsidR="00C22514" w:rsidRPr="00F14670" w:rsidRDefault="00C22514" w:rsidP="00C22514">
      <w:pPr>
        <w:ind w:left="360" w:firstLine="360"/>
        <w:jc w:val="both"/>
      </w:pPr>
      <w:r w:rsidRPr="00F14670">
        <w:t xml:space="preserve">Sau </w:t>
      </w:r>
      <w:r>
        <w:t>5</w:t>
      </w:r>
      <w:r w:rsidRPr="00F14670">
        <w:t xml:space="preserve"> giờ chúng gặp nhau. Biết vận tốc ôtô đi từ </w:t>
      </w:r>
      <w:r w:rsidRPr="00F14670">
        <w:rPr>
          <w:caps/>
        </w:rPr>
        <w:t xml:space="preserve">A </w:t>
      </w:r>
      <w:r w:rsidRPr="00F14670">
        <w:t xml:space="preserve">lớn hơn vận tốc ô tô đi từ B là </w:t>
      </w:r>
      <w:r>
        <w:t xml:space="preserve">2 </w:t>
      </w:r>
      <w:r w:rsidRPr="00F14670">
        <w:t xml:space="preserve">km/h. </w:t>
      </w:r>
    </w:p>
    <w:p w:rsidR="00C22514" w:rsidRPr="00F14670" w:rsidRDefault="00C22514" w:rsidP="00C22514">
      <w:pPr>
        <w:ind w:left="360" w:firstLine="360"/>
        <w:jc w:val="both"/>
      </w:pPr>
      <w:r w:rsidRPr="00F14670">
        <w:t>Tính vận tốc của mỗi ôtô?</w:t>
      </w:r>
    </w:p>
    <w:p w:rsidR="00C22514" w:rsidRPr="00F14670" w:rsidRDefault="00C22514" w:rsidP="00C22514">
      <w:pPr>
        <w:tabs>
          <w:tab w:val="left" w:leader="dot" w:pos="10440"/>
        </w:tabs>
      </w:pPr>
      <w:r w:rsidRPr="00F14670">
        <w:tab/>
      </w:r>
      <w:r w:rsidRPr="00F14670">
        <w:tab/>
      </w:r>
      <w:r w:rsidRPr="00F14670">
        <w:tab/>
      </w:r>
      <w:r w:rsidRPr="00F14670">
        <w:tab/>
      </w:r>
    </w:p>
    <w:p w:rsidR="00C22514" w:rsidRPr="00F14670" w:rsidRDefault="00C22514" w:rsidP="00C22514">
      <w:pPr>
        <w:tabs>
          <w:tab w:val="left" w:leader="dot" w:pos="10440"/>
        </w:tabs>
      </w:pPr>
      <w:r w:rsidRPr="00F14670">
        <w:tab/>
      </w:r>
      <w:r w:rsidRPr="00F14670">
        <w:tab/>
      </w:r>
    </w:p>
    <w:p w:rsidR="00C22514" w:rsidRPr="00F14670" w:rsidRDefault="00C22514" w:rsidP="00C22514">
      <w:pPr>
        <w:tabs>
          <w:tab w:val="left" w:leader="dot" w:pos="10440"/>
        </w:tabs>
      </w:pPr>
      <w:r w:rsidRPr="00F14670">
        <w:tab/>
      </w:r>
      <w:r w:rsidRPr="00F14670">
        <w:tab/>
      </w:r>
      <w:r w:rsidRPr="00F14670">
        <w:tab/>
      </w:r>
      <w:r w:rsidRPr="00F14670">
        <w:tab/>
      </w:r>
    </w:p>
    <w:p w:rsidR="00C22514" w:rsidRDefault="00C22514" w:rsidP="00C22514">
      <w:pPr>
        <w:tabs>
          <w:tab w:val="left" w:leader="dot" w:pos="10440"/>
        </w:tabs>
      </w:pPr>
      <w:r w:rsidRPr="00F14670">
        <w:tab/>
      </w:r>
    </w:p>
    <w:p w:rsidR="00C22514" w:rsidRDefault="00C22514" w:rsidP="00C22514">
      <w:pPr>
        <w:tabs>
          <w:tab w:val="left" w:leader="dot" w:pos="10440"/>
        </w:tabs>
      </w:pPr>
      <w:r>
        <w:tab/>
      </w:r>
    </w:p>
    <w:p w:rsidR="00C22514" w:rsidRPr="009F4117" w:rsidRDefault="00C22514" w:rsidP="00C22514">
      <w:pPr>
        <w:tabs>
          <w:tab w:val="left" w:leader="dot" w:pos="10440"/>
        </w:tabs>
      </w:pPr>
      <w:r w:rsidRPr="009F4117">
        <w:tab/>
      </w:r>
    </w:p>
    <w:p w:rsidR="00C22514" w:rsidRPr="009F4117" w:rsidRDefault="00C22514" w:rsidP="00C22514">
      <w:pPr>
        <w:tabs>
          <w:tab w:val="left" w:leader="dot" w:pos="10440"/>
        </w:tabs>
      </w:pPr>
      <w:r w:rsidRPr="009F4117">
        <w:tab/>
      </w:r>
    </w:p>
    <w:p w:rsidR="00C22514" w:rsidRPr="009F4117" w:rsidRDefault="00C22514" w:rsidP="00C22514">
      <w:pPr>
        <w:tabs>
          <w:tab w:val="left" w:leader="dot" w:pos="10440"/>
        </w:tabs>
      </w:pPr>
      <w:r w:rsidRPr="009F4117">
        <w:tab/>
      </w:r>
    </w:p>
    <w:p w:rsidR="00C22514" w:rsidRPr="009F4117" w:rsidRDefault="00C22514" w:rsidP="00C22514">
      <w:pPr>
        <w:tabs>
          <w:tab w:val="left" w:leader="dot" w:pos="10440"/>
        </w:tabs>
      </w:pPr>
      <w:r w:rsidRPr="009F4117">
        <w:tab/>
      </w:r>
    </w:p>
    <w:p w:rsidR="00C22514" w:rsidRPr="009F4117" w:rsidRDefault="00C22514" w:rsidP="00C22514">
      <w:pPr>
        <w:tabs>
          <w:tab w:val="left" w:leader="dot" w:pos="10440"/>
        </w:tabs>
      </w:pPr>
      <w:r w:rsidRPr="009F4117">
        <w:tab/>
      </w:r>
    </w:p>
    <w:p w:rsidR="00C22514" w:rsidRPr="009F4117" w:rsidRDefault="00C22514" w:rsidP="00C22514">
      <w:pPr>
        <w:tabs>
          <w:tab w:val="left" w:leader="dot" w:pos="10440"/>
        </w:tabs>
      </w:pPr>
      <w:r w:rsidRPr="009F4117">
        <w:tab/>
      </w:r>
    </w:p>
    <w:p w:rsidR="00C22514" w:rsidRPr="009F4117" w:rsidRDefault="00C22514" w:rsidP="00C22514">
      <w:pPr>
        <w:tabs>
          <w:tab w:val="left" w:leader="dot" w:pos="10440"/>
        </w:tabs>
      </w:pPr>
      <w:r w:rsidRPr="009F4117">
        <w:tab/>
      </w:r>
    </w:p>
    <w:p w:rsidR="00C22514" w:rsidRPr="009F4117" w:rsidRDefault="00C22514" w:rsidP="00C22514">
      <w:pPr>
        <w:tabs>
          <w:tab w:val="left" w:leader="dot" w:pos="10440"/>
        </w:tabs>
      </w:pPr>
      <w:r w:rsidRPr="009F4117">
        <w:tab/>
      </w:r>
    </w:p>
    <w:p w:rsidR="00C22514" w:rsidRPr="009F4117" w:rsidRDefault="00C22514" w:rsidP="00C22514">
      <w:pPr>
        <w:tabs>
          <w:tab w:val="left" w:leader="dot" w:pos="10440"/>
        </w:tabs>
      </w:pPr>
      <w:r w:rsidRPr="009F4117">
        <w:tab/>
      </w:r>
    </w:p>
    <w:p w:rsidR="00C22514" w:rsidRPr="009F4117" w:rsidRDefault="00C22514" w:rsidP="00C22514">
      <w:pPr>
        <w:tabs>
          <w:tab w:val="left" w:leader="dot" w:pos="10440"/>
        </w:tabs>
      </w:pPr>
      <w:r w:rsidRPr="009F4117">
        <w:tab/>
      </w:r>
    </w:p>
    <w:p w:rsidR="00C22514" w:rsidRPr="009F4117" w:rsidRDefault="00C22514" w:rsidP="00C22514">
      <w:pPr>
        <w:tabs>
          <w:tab w:val="left" w:leader="dot" w:pos="10440"/>
        </w:tabs>
      </w:pPr>
      <w:r w:rsidRPr="009F4117">
        <w:tab/>
      </w:r>
    </w:p>
    <w:p w:rsidR="00C22514" w:rsidRPr="009F4117" w:rsidRDefault="00C22514" w:rsidP="00C22514">
      <w:pPr>
        <w:tabs>
          <w:tab w:val="left" w:leader="dot" w:pos="10440"/>
        </w:tabs>
      </w:pPr>
      <w:r w:rsidRPr="009F4117">
        <w:tab/>
      </w:r>
    </w:p>
    <w:p w:rsidR="00C22514" w:rsidRPr="009F4117" w:rsidRDefault="00C22514" w:rsidP="00C22514">
      <w:pPr>
        <w:tabs>
          <w:tab w:val="left" w:leader="dot" w:pos="10440"/>
        </w:tabs>
      </w:pPr>
      <w:r w:rsidRPr="009F4117">
        <w:tab/>
      </w:r>
    </w:p>
    <w:p w:rsidR="00C22514" w:rsidRDefault="00C22514" w:rsidP="00496CC8">
      <w:pPr>
        <w:tabs>
          <w:tab w:val="left" w:leader="dot" w:pos="10440"/>
        </w:tabs>
      </w:pPr>
      <w:r w:rsidRPr="009F4117">
        <w:tab/>
      </w:r>
    </w:p>
    <w:p w:rsidR="00C22514" w:rsidRDefault="00C22514" w:rsidP="00C22514">
      <w:pPr>
        <w:jc w:val="center"/>
        <w:rPr>
          <w:sz w:val="40"/>
        </w:rPr>
      </w:pPr>
      <w:r w:rsidRPr="00F14670">
        <w:rPr>
          <w:sz w:val="40"/>
        </w:rPr>
        <w:lastRenderedPageBreak/>
        <w:t>Đáp án:</w:t>
      </w:r>
    </w:p>
    <w:p w:rsidR="00C22514" w:rsidRPr="00F14670" w:rsidRDefault="00C22514" w:rsidP="00C22514">
      <w:pPr>
        <w:jc w:val="center"/>
        <w:rPr>
          <w:sz w:val="40"/>
        </w:rPr>
      </w:pPr>
    </w:p>
    <w:p w:rsidR="00C22514" w:rsidRDefault="00C22514" w:rsidP="00C22514">
      <w:r w:rsidRPr="00051114">
        <w:rPr>
          <w:u w:val="single"/>
        </w:rPr>
        <w:t>I.TRẮC NGHIỆM</w:t>
      </w:r>
      <w:r w:rsidRPr="00C13A9D">
        <w:t xml:space="preserve"> </w:t>
      </w:r>
      <w:r>
        <w:t>(Mỗi câu đúng cho 1 điểm)</w:t>
      </w:r>
    </w:p>
    <w:p w:rsidR="00C22514" w:rsidRPr="00C13A9D" w:rsidRDefault="00C22514" w:rsidP="00C22514">
      <w:r>
        <w:t xml:space="preserve">1 - A   </w:t>
      </w:r>
      <w:r>
        <w:tab/>
      </w:r>
      <w:r>
        <w:tab/>
      </w:r>
      <w:r>
        <w:tab/>
        <w:t>2 - B</w:t>
      </w:r>
      <w:r>
        <w:tab/>
      </w:r>
      <w:r>
        <w:tab/>
      </w:r>
      <w:r>
        <w:tab/>
        <w:t>3 - C</w:t>
      </w:r>
      <w:r>
        <w:tab/>
      </w:r>
      <w:r>
        <w:tab/>
      </w:r>
      <w:r>
        <w:tab/>
        <w:t>4 - C</w:t>
      </w:r>
    </w:p>
    <w:p w:rsidR="00C22514" w:rsidRDefault="00C22514" w:rsidP="00C22514">
      <w:r>
        <w:tab/>
      </w:r>
    </w:p>
    <w:p w:rsidR="00C22514" w:rsidRPr="00051114" w:rsidRDefault="00C22514" w:rsidP="00C22514">
      <w:r w:rsidRPr="00051114">
        <w:rPr>
          <w:u w:val="single"/>
        </w:rPr>
        <w:t>II.TỰ LUẬN</w:t>
      </w:r>
      <w:r w:rsidRPr="00051114">
        <w:t>:</w:t>
      </w:r>
    </w:p>
    <w:p w:rsidR="00C22514" w:rsidRDefault="00C22514" w:rsidP="00C22514">
      <w:pPr>
        <w:tabs>
          <w:tab w:val="left" w:leader="dot" w:pos="10440"/>
        </w:tabs>
      </w:pPr>
    </w:p>
    <w:p w:rsidR="00C22514" w:rsidRPr="00051114" w:rsidRDefault="00C22514" w:rsidP="00B406D4">
      <w:pPr>
        <w:numPr>
          <w:ilvl w:val="0"/>
          <w:numId w:val="5"/>
        </w:numPr>
        <w:tabs>
          <w:tab w:val="left" w:leader="dot" w:pos="9360"/>
        </w:tabs>
        <w:spacing w:line="240" w:lineRule="auto"/>
      </w:pPr>
      <w:r w:rsidRPr="00051114">
        <w:t>Giải các hệ phương trình sau</w:t>
      </w:r>
    </w:p>
    <w:p w:rsidR="00C22514" w:rsidRPr="005F296A" w:rsidRDefault="00C22514" w:rsidP="00C22514">
      <w:pPr>
        <w:tabs>
          <w:tab w:val="left" w:pos="6315"/>
        </w:tabs>
        <w:ind w:left="720"/>
      </w:pPr>
      <w:r w:rsidRPr="00051114">
        <w:t>a.</w:t>
      </w:r>
      <w:r w:rsidRPr="00051114">
        <w:rPr>
          <w:position w:val="-30"/>
        </w:rPr>
        <w:object w:dxaOrig="1280" w:dyaOrig="720">
          <v:shape id="_x0000_i1033" type="#_x0000_t75" style="width:63.75pt;height:36pt" o:ole="">
            <v:imagedata r:id="rId23" o:title=""/>
          </v:shape>
          <o:OLEObject Type="Embed" ProgID="Equation.DSMT4" ShapeID="_x0000_i1033" DrawAspect="Content" ObjectID="_1625140024" r:id="rId24"/>
        </w:object>
      </w:r>
      <w:r w:rsidRPr="00C13A9D">
        <w:rPr>
          <w:position w:val="-30"/>
        </w:rPr>
        <w:object w:dxaOrig="1620" w:dyaOrig="720">
          <v:shape id="_x0000_i1034" type="#_x0000_t75" style="width:81pt;height:36pt" o:ole="">
            <v:imagedata r:id="rId25" o:title=""/>
          </v:shape>
          <o:OLEObject Type="Embed" ProgID="Equation.3" ShapeID="_x0000_i1034" DrawAspect="Content" ObjectID="_1625140025" r:id="rId26"/>
        </w:object>
      </w:r>
      <w:r w:rsidRPr="00C13A9D">
        <w:rPr>
          <w:position w:val="-46"/>
        </w:rPr>
        <w:object w:dxaOrig="1060" w:dyaOrig="1040">
          <v:shape id="_x0000_i1035" type="#_x0000_t75" style="width:53.25pt;height:51.75pt" o:ole="">
            <v:imagedata r:id="rId27" o:title=""/>
          </v:shape>
          <o:OLEObject Type="Embed" ProgID="Equation.3" ShapeID="_x0000_i1035" DrawAspect="Content" ObjectID="_1625140026" r:id="rId28"/>
        </w:object>
      </w:r>
      <w:r>
        <w:tab/>
        <w:t xml:space="preserve">                  (1 điểm)</w:t>
      </w:r>
    </w:p>
    <w:p w:rsidR="00C22514" w:rsidRDefault="00C22514" w:rsidP="00C22514">
      <w:pPr>
        <w:tabs>
          <w:tab w:val="left" w:leader="dot" w:pos="10440"/>
        </w:tabs>
      </w:pPr>
    </w:p>
    <w:p w:rsidR="00C22514" w:rsidRPr="00051114" w:rsidRDefault="00C22514" w:rsidP="00C22514">
      <w:pPr>
        <w:tabs>
          <w:tab w:val="left" w:pos="6285"/>
        </w:tabs>
      </w:pPr>
      <w:r w:rsidRPr="00051114">
        <w:t xml:space="preserve">            b.</w:t>
      </w:r>
      <w:r w:rsidRPr="00051114">
        <w:rPr>
          <w:position w:val="-30"/>
        </w:rPr>
        <w:object w:dxaOrig="1260" w:dyaOrig="720">
          <v:shape id="_x0000_i1036" type="#_x0000_t75" style="width:63pt;height:36pt" o:ole="">
            <v:imagedata r:id="rId29" o:title=""/>
          </v:shape>
          <o:OLEObject Type="Embed" ProgID="Equation.DSMT4" ShapeID="_x0000_i1036" DrawAspect="Content" ObjectID="_1625140027" r:id="rId30"/>
        </w:object>
      </w:r>
      <w:r w:rsidRPr="00C13A9D">
        <w:rPr>
          <w:position w:val="-30"/>
        </w:rPr>
        <w:object w:dxaOrig="2740" w:dyaOrig="720">
          <v:shape id="_x0000_i1037" type="#_x0000_t75" style="width:137.25pt;height:36pt" o:ole="">
            <v:imagedata r:id="rId31" o:title=""/>
          </v:shape>
          <o:OLEObject Type="Embed" ProgID="Equation.3" ShapeID="_x0000_i1037" DrawAspect="Content" ObjectID="_1625140028" r:id="rId32"/>
        </w:object>
      </w:r>
      <w:r>
        <w:tab/>
        <w:t xml:space="preserve">                  (1 điểm)</w:t>
      </w:r>
    </w:p>
    <w:p w:rsidR="00C22514" w:rsidRDefault="00C22514" w:rsidP="00496CC8">
      <w:pPr>
        <w:ind w:left="0"/>
      </w:pPr>
    </w:p>
    <w:p w:rsidR="00C22514" w:rsidRDefault="00C22514" w:rsidP="00C22514"/>
    <w:p w:rsidR="00C22514" w:rsidRDefault="00C22514" w:rsidP="00C22514">
      <w:pPr>
        <w:tabs>
          <w:tab w:val="left" w:pos="7350"/>
        </w:tabs>
        <w:ind w:firstLine="720"/>
      </w:pPr>
      <w:r w:rsidRPr="00051114">
        <w:t xml:space="preserve">c. </w:t>
      </w:r>
      <w:r w:rsidRPr="00051114">
        <w:rPr>
          <w:position w:val="-30"/>
        </w:rPr>
        <w:object w:dxaOrig="1260" w:dyaOrig="720">
          <v:shape id="_x0000_i1038" type="#_x0000_t75" style="width:63pt;height:36pt" o:ole="">
            <v:imagedata r:id="rId33" o:title=""/>
          </v:shape>
          <o:OLEObject Type="Embed" ProgID="Equation.DSMT4" ShapeID="_x0000_i1038" DrawAspect="Content" ObjectID="_1625140029" r:id="rId34"/>
        </w:object>
      </w:r>
      <w:r w:rsidRPr="00C13A9D">
        <w:rPr>
          <w:position w:val="-60"/>
        </w:rPr>
        <w:object w:dxaOrig="4700" w:dyaOrig="1320">
          <v:shape id="_x0000_i1039" type="#_x0000_t75" style="width:234.75pt;height:66pt" o:ole="">
            <v:imagedata r:id="rId35" o:title=""/>
          </v:shape>
          <o:OLEObject Type="Embed" ProgID="Equation.3" ShapeID="_x0000_i1039" DrawAspect="Content" ObjectID="_1625140030" r:id="rId36"/>
        </w:object>
      </w:r>
      <w:r>
        <w:tab/>
        <w:t>(1 điểm)</w:t>
      </w:r>
    </w:p>
    <w:p w:rsidR="00C22514" w:rsidRDefault="00C22514" w:rsidP="00C22514"/>
    <w:p w:rsidR="00C22514" w:rsidRDefault="00C22514" w:rsidP="00B406D4">
      <w:pPr>
        <w:numPr>
          <w:ilvl w:val="0"/>
          <w:numId w:val="5"/>
        </w:numPr>
        <w:spacing w:line="240" w:lineRule="auto"/>
      </w:pPr>
      <w:r>
        <w:t>Giải bài toán bằng cách lập phương trình.</w:t>
      </w:r>
    </w:p>
    <w:p w:rsidR="00C22514" w:rsidRDefault="00C22514" w:rsidP="00C2251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375"/>
        </w:tabs>
        <w:ind w:left="360"/>
      </w:pPr>
      <w:r>
        <w:t>Gọi x(km/h) là vận tốc của ô tô đi từ A</w:t>
      </w:r>
      <w:r>
        <w:tab/>
        <w:t>(x&gt;y &gt;0, x&gt;5)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(0,5 điểm)</w:t>
      </w:r>
    </w:p>
    <w:p w:rsidR="00C22514" w:rsidRDefault="00C22514" w:rsidP="00C22514">
      <w:pPr>
        <w:ind w:left="360"/>
      </w:pPr>
      <w:r>
        <w:t xml:space="preserve">       y(km/h) là vận tốc của ô tô đi từ B</w:t>
      </w:r>
    </w:p>
    <w:p w:rsidR="00C22514" w:rsidRDefault="00C22514" w:rsidP="00C22514">
      <w:pPr>
        <w:ind w:left="360"/>
      </w:pPr>
      <w:r>
        <w:t>Vận tốc của ô tô đi từ A hơn vận tốc của ô tô đi từ B là 5km/h nẹn ta có phương trình:</w:t>
      </w:r>
    </w:p>
    <w:p w:rsidR="00C22514" w:rsidRDefault="00C22514" w:rsidP="00C22514">
      <w:pPr>
        <w:ind w:left="360"/>
      </w:pPr>
      <w:r>
        <w:tab/>
      </w:r>
      <w:r>
        <w:tab/>
        <w:t>x – y= 5  (1)</w:t>
      </w:r>
    </w:p>
    <w:p w:rsidR="00C22514" w:rsidRDefault="00C22514" w:rsidP="00C22514">
      <w:pPr>
        <w:tabs>
          <w:tab w:val="left" w:pos="8460"/>
        </w:tabs>
        <w:ind w:left="360"/>
      </w:pPr>
      <w:r>
        <w:t>sau 3 giờ cả hai ô tô đi được 3x (km) và 3y( km) nên ta có phương trình :</w:t>
      </w:r>
      <w:r>
        <w:tab/>
      </w:r>
      <w:r>
        <w:tab/>
        <w:t xml:space="preserve">  (0,5điểm)</w:t>
      </w:r>
    </w:p>
    <w:p w:rsidR="00C22514" w:rsidRDefault="00C22514" w:rsidP="00C22514">
      <w:pPr>
        <w:ind w:left="360"/>
      </w:pPr>
      <w:r>
        <w:tab/>
      </w:r>
      <w:r>
        <w:tab/>
        <w:t>3x + 3y = 225 (2)</w:t>
      </w:r>
    </w:p>
    <w:p w:rsidR="00C22514" w:rsidRDefault="00C22514" w:rsidP="00C22514">
      <w:pPr>
        <w:tabs>
          <w:tab w:val="left" w:pos="8745"/>
        </w:tabs>
        <w:ind w:left="360"/>
      </w:pPr>
      <w:r>
        <w:t>Từ (1) và (2) ta có hệ phương trình:</w:t>
      </w:r>
      <w:r>
        <w:tab/>
        <w:t>(0,5 điểm)</w:t>
      </w:r>
    </w:p>
    <w:p w:rsidR="00C22514" w:rsidRDefault="00C22514" w:rsidP="00C22514">
      <w:pPr>
        <w:tabs>
          <w:tab w:val="left" w:pos="720"/>
          <w:tab w:val="left" w:pos="1440"/>
          <w:tab w:val="left" w:pos="2160"/>
          <w:tab w:val="left" w:pos="2880"/>
          <w:tab w:val="left" w:pos="8745"/>
        </w:tabs>
        <w:ind w:left="360"/>
      </w:pPr>
      <w:r>
        <w:tab/>
      </w:r>
      <w:r>
        <w:tab/>
      </w:r>
      <w:r w:rsidRPr="005F296A">
        <w:rPr>
          <w:position w:val="-30"/>
        </w:rPr>
        <w:object w:dxaOrig="1520" w:dyaOrig="720">
          <v:shape id="_x0000_i1040" type="#_x0000_t75" style="width:75.75pt;height:36pt" o:ole="">
            <v:imagedata r:id="rId37" o:title=""/>
          </v:shape>
          <o:OLEObject Type="Embed" ProgID="Equation.3" ShapeID="_x0000_i1040" DrawAspect="Content" ObjectID="_1625140031" r:id="rId38"/>
        </w:object>
      </w:r>
      <w:r>
        <w:tab/>
        <w:t>(1 điểm)</w:t>
      </w:r>
    </w:p>
    <w:p w:rsidR="00C22514" w:rsidRDefault="00C22514" w:rsidP="00C22514">
      <w:pPr>
        <w:ind w:left="360"/>
      </w:pPr>
      <w:r>
        <w:t>Giả</w:t>
      </w:r>
      <w:r w:rsidR="009315F9">
        <w:t xml:space="preserve">i phương trình ta có </w:t>
      </w:r>
      <w:r>
        <w:t>vận tốc ơ tơ đi từ A là :  40 km/h</w:t>
      </w:r>
    </w:p>
    <w:p w:rsidR="00C22514" w:rsidRDefault="00C22514" w:rsidP="00C22514">
      <w:pPr>
        <w:tabs>
          <w:tab w:val="left" w:pos="8760"/>
        </w:tabs>
      </w:pPr>
      <w:r>
        <w:tab/>
        <w:t>(0,5 điểm)</w:t>
      </w:r>
    </w:p>
    <w:p w:rsidR="00556D2B" w:rsidRPr="00711792" w:rsidRDefault="00C22514" w:rsidP="00496CC8">
      <w:pPr>
        <w:tabs>
          <w:tab w:val="left" w:pos="2760"/>
          <w:tab w:val="left" w:pos="8790"/>
        </w:tabs>
      </w:pPr>
      <w:r>
        <w:tab/>
        <w:t>vận tốc ô tô đi từ B là:  35 km/h</w:t>
      </w:r>
      <w:r>
        <w:tab/>
      </w:r>
    </w:p>
    <w:sectPr w:rsidR="00556D2B" w:rsidRPr="00711792" w:rsidSect="007B6BFB">
      <w:headerReference w:type="even" r:id="rId39"/>
      <w:headerReference w:type="default" r:id="rId40"/>
      <w:footerReference w:type="even" r:id="rId41"/>
      <w:footerReference w:type="default" r:id="rId42"/>
      <w:headerReference w:type="first" r:id="rId43"/>
      <w:footerReference w:type="first" r:id="rId44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06D4" w:rsidRDefault="00B406D4" w:rsidP="009043BA">
      <w:pPr>
        <w:spacing w:line="240" w:lineRule="auto"/>
      </w:pPr>
      <w:r>
        <w:separator/>
      </w:r>
    </w:p>
  </w:endnote>
  <w:endnote w:type="continuationSeparator" w:id="0">
    <w:p w:rsidR="00B406D4" w:rsidRDefault="00B406D4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A53D16" w:rsidP="009043BA">
    <w:pPr>
      <w:pStyle w:val="Foot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C50634"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A53D16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A53D16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A53D16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06D4" w:rsidRDefault="00B406D4" w:rsidP="009043BA">
      <w:pPr>
        <w:spacing w:line="240" w:lineRule="auto"/>
      </w:pPr>
      <w:r>
        <w:separator/>
      </w:r>
    </w:p>
  </w:footnote>
  <w:footnote w:type="continuationSeparator" w:id="0">
    <w:p w:rsidR="00B406D4" w:rsidRDefault="00B406D4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A53D16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A53D16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C50634"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A53D16" w:rsidP="009043BA">
    <w:pPr>
      <w:pStyle w:val="Head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3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>
    <w:nsid w:val="53CE3EFB"/>
    <w:multiLevelType w:val="hybridMultilevel"/>
    <w:tmpl w:val="C9B4859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AA30B73"/>
    <w:multiLevelType w:val="hybridMultilevel"/>
    <w:tmpl w:val="B1FA58C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6"/>
  </w:num>
  <w:num w:numId="5">
    <w:abstractNumId w:val="7"/>
  </w:num>
  <w:num w:numId="6">
    <w:abstractNumId w:val="5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0242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15FD2"/>
    <w:rsid w:val="00062C3E"/>
    <w:rsid w:val="00062DFD"/>
    <w:rsid w:val="0007341F"/>
    <w:rsid w:val="00074EFF"/>
    <w:rsid w:val="00083D57"/>
    <w:rsid w:val="000A2BF8"/>
    <w:rsid w:val="000A7C31"/>
    <w:rsid w:val="000F58D5"/>
    <w:rsid w:val="00103E46"/>
    <w:rsid w:val="00113386"/>
    <w:rsid w:val="00120F86"/>
    <w:rsid w:val="00147971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A5AB0"/>
    <w:rsid w:val="001C1AE9"/>
    <w:rsid w:val="00200677"/>
    <w:rsid w:val="00214580"/>
    <w:rsid w:val="00220617"/>
    <w:rsid w:val="00222B6C"/>
    <w:rsid w:val="002324D9"/>
    <w:rsid w:val="00234339"/>
    <w:rsid w:val="00234410"/>
    <w:rsid w:val="0023587A"/>
    <w:rsid w:val="002435BA"/>
    <w:rsid w:val="002649C7"/>
    <w:rsid w:val="00267116"/>
    <w:rsid w:val="00272EB4"/>
    <w:rsid w:val="002807DA"/>
    <w:rsid w:val="002825D3"/>
    <w:rsid w:val="0029104A"/>
    <w:rsid w:val="0029393F"/>
    <w:rsid w:val="002A4E4E"/>
    <w:rsid w:val="002B4B3B"/>
    <w:rsid w:val="0030203A"/>
    <w:rsid w:val="003165AE"/>
    <w:rsid w:val="003173E9"/>
    <w:rsid w:val="00320BFB"/>
    <w:rsid w:val="003218A0"/>
    <w:rsid w:val="00330E25"/>
    <w:rsid w:val="0033488E"/>
    <w:rsid w:val="00352888"/>
    <w:rsid w:val="0037298E"/>
    <w:rsid w:val="00373DF9"/>
    <w:rsid w:val="00382FC3"/>
    <w:rsid w:val="00397596"/>
    <w:rsid w:val="003A70B0"/>
    <w:rsid w:val="003E3F23"/>
    <w:rsid w:val="003E4393"/>
    <w:rsid w:val="003F7408"/>
    <w:rsid w:val="004168A1"/>
    <w:rsid w:val="00417002"/>
    <w:rsid w:val="004239F6"/>
    <w:rsid w:val="0042697E"/>
    <w:rsid w:val="00446832"/>
    <w:rsid w:val="004526CD"/>
    <w:rsid w:val="00453C7A"/>
    <w:rsid w:val="00455D96"/>
    <w:rsid w:val="004643C6"/>
    <w:rsid w:val="00470C07"/>
    <w:rsid w:val="00473F98"/>
    <w:rsid w:val="00476542"/>
    <w:rsid w:val="00496CC8"/>
    <w:rsid w:val="004A1799"/>
    <w:rsid w:val="004B0B6F"/>
    <w:rsid w:val="004B19C7"/>
    <w:rsid w:val="004B3431"/>
    <w:rsid w:val="004C195F"/>
    <w:rsid w:val="004C69AA"/>
    <w:rsid w:val="004E0EB1"/>
    <w:rsid w:val="004F41C1"/>
    <w:rsid w:val="00505ABE"/>
    <w:rsid w:val="00512528"/>
    <w:rsid w:val="0051799A"/>
    <w:rsid w:val="00541530"/>
    <w:rsid w:val="005443BF"/>
    <w:rsid w:val="00547635"/>
    <w:rsid w:val="00556D2B"/>
    <w:rsid w:val="005570A2"/>
    <w:rsid w:val="005A517D"/>
    <w:rsid w:val="005A55AC"/>
    <w:rsid w:val="005A57ED"/>
    <w:rsid w:val="005A6D27"/>
    <w:rsid w:val="005E3A37"/>
    <w:rsid w:val="005F7508"/>
    <w:rsid w:val="00612C65"/>
    <w:rsid w:val="00613046"/>
    <w:rsid w:val="00621D55"/>
    <w:rsid w:val="00623DD6"/>
    <w:rsid w:val="00647D6D"/>
    <w:rsid w:val="0065577C"/>
    <w:rsid w:val="0066091C"/>
    <w:rsid w:val="0066513F"/>
    <w:rsid w:val="00673E79"/>
    <w:rsid w:val="006926DB"/>
    <w:rsid w:val="006A4E6D"/>
    <w:rsid w:val="006B2D1F"/>
    <w:rsid w:val="006E2AC0"/>
    <w:rsid w:val="006E7409"/>
    <w:rsid w:val="007006F4"/>
    <w:rsid w:val="00711792"/>
    <w:rsid w:val="00726D2C"/>
    <w:rsid w:val="00734D26"/>
    <w:rsid w:val="0076189D"/>
    <w:rsid w:val="007630DE"/>
    <w:rsid w:val="00775CC6"/>
    <w:rsid w:val="007853BE"/>
    <w:rsid w:val="00786F20"/>
    <w:rsid w:val="0079001F"/>
    <w:rsid w:val="00790258"/>
    <w:rsid w:val="007A08A7"/>
    <w:rsid w:val="007A099F"/>
    <w:rsid w:val="007A624A"/>
    <w:rsid w:val="007B6BFB"/>
    <w:rsid w:val="007C4B9E"/>
    <w:rsid w:val="007E7790"/>
    <w:rsid w:val="00805723"/>
    <w:rsid w:val="00815797"/>
    <w:rsid w:val="00824A82"/>
    <w:rsid w:val="008603DF"/>
    <w:rsid w:val="0086707B"/>
    <w:rsid w:val="00867CF1"/>
    <w:rsid w:val="0087073D"/>
    <w:rsid w:val="008835A8"/>
    <w:rsid w:val="008A072A"/>
    <w:rsid w:val="008B3B8E"/>
    <w:rsid w:val="008C7B44"/>
    <w:rsid w:val="008E0999"/>
    <w:rsid w:val="008F1BA5"/>
    <w:rsid w:val="00901D85"/>
    <w:rsid w:val="009043BA"/>
    <w:rsid w:val="009123D7"/>
    <w:rsid w:val="009315F9"/>
    <w:rsid w:val="009545AC"/>
    <w:rsid w:val="009655D5"/>
    <w:rsid w:val="009675E8"/>
    <w:rsid w:val="00971905"/>
    <w:rsid w:val="009B048A"/>
    <w:rsid w:val="009B7F18"/>
    <w:rsid w:val="009C48FF"/>
    <w:rsid w:val="009C53AE"/>
    <w:rsid w:val="009E051D"/>
    <w:rsid w:val="009E2186"/>
    <w:rsid w:val="009F3571"/>
    <w:rsid w:val="00A07C5D"/>
    <w:rsid w:val="00A30331"/>
    <w:rsid w:val="00A509F8"/>
    <w:rsid w:val="00A53D16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B02C8D"/>
    <w:rsid w:val="00B0367F"/>
    <w:rsid w:val="00B07A08"/>
    <w:rsid w:val="00B1100B"/>
    <w:rsid w:val="00B13347"/>
    <w:rsid w:val="00B406D4"/>
    <w:rsid w:val="00B40831"/>
    <w:rsid w:val="00B51A7F"/>
    <w:rsid w:val="00B52689"/>
    <w:rsid w:val="00B61122"/>
    <w:rsid w:val="00B65F82"/>
    <w:rsid w:val="00B74858"/>
    <w:rsid w:val="00B77372"/>
    <w:rsid w:val="00B774FC"/>
    <w:rsid w:val="00B80B23"/>
    <w:rsid w:val="00BB0947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04E25"/>
    <w:rsid w:val="00C22514"/>
    <w:rsid w:val="00C3053C"/>
    <w:rsid w:val="00C43AC4"/>
    <w:rsid w:val="00C50634"/>
    <w:rsid w:val="00C751C4"/>
    <w:rsid w:val="00C84935"/>
    <w:rsid w:val="00CA0193"/>
    <w:rsid w:val="00CB23F3"/>
    <w:rsid w:val="00CB6E9C"/>
    <w:rsid w:val="00CC4AE7"/>
    <w:rsid w:val="00CC53FC"/>
    <w:rsid w:val="00CD7372"/>
    <w:rsid w:val="00CE1E7D"/>
    <w:rsid w:val="00CF13C4"/>
    <w:rsid w:val="00CF3121"/>
    <w:rsid w:val="00D05DE8"/>
    <w:rsid w:val="00D36F7F"/>
    <w:rsid w:val="00D3719D"/>
    <w:rsid w:val="00D50363"/>
    <w:rsid w:val="00D5774E"/>
    <w:rsid w:val="00D65F0E"/>
    <w:rsid w:val="00D70AFF"/>
    <w:rsid w:val="00D75F43"/>
    <w:rsid w:val="00DA1215"/>
    <w:rsid w:val="00DA297A"/>
    <w:rsid w:val="00DA39DC"/>
    <w:rsid w:val="00DC066C"/>
    <w:rsid w:val="00DD1773"/>
    <w:rsid w:val="00DD4803"/>
    <w:rsid w:val="00DD6FFF"/>
    <w:rsid w:val="00DE0D88"/>
    <w:rsid w:val="00DE4685"/>
    <w:rsid w:val="00DE5F6D"/>
    <w:rsid w:val="00DF0AB9"/>
    <w:rsid w:val="00DF6C1F"/>
    <w:rsid w:val="00E035EA"/>
    <w:rsid w:val="00E07E6D"/>
    <w:rsid w:val="00E1267B"/>
    <w:rsid w:val="00E31F38"/>
    <w:rsid w:val="00E44304"/>
    <w:rsid w:val="00E52E10"/>
    <w:rsid w:val="00E5552D"/>
    <w:rsid w:val="00E5565E"/>
    <w:rsid w:val="00E57C17"/>
    <w:rsid w:val="00E6010C"/>
    <w:rsid w:val="00E77406"/>
    <w:rsid w:val="00E77C12"/>
    <w:rsid w:val="00E900A3"/>
    <w:rsid w:val="00E95747"/>
    <w:rsid w:val="00EC5BBA"/>
    <w:rsid w:val="00EC5EB6"/>
    <w:rsid w:val="00EE13C9"/>
    <w:rsid w:val="00EF0026"/>
    <w:rsid w:val="00EF43CD"/>
    <w:rsid w:val="00F017C6"/>
    <w:rsid w:val="00F15B86"/>
    <w:rsid w:val="00F163A2"/>
    <w:rsid w:val="00F269C8"/>
    <w:rsid w:val="00F30FDB"/>
    <w:rsid w:val="00F4691A"/>
    <w:rsid w:val="00F50957"/>
    <w:rsid w:val="00F52B95"/>
    <w:rsid w:val="00F55382"/>
    <w:rsid w:val="00F865D0"/>
    <w:rsid w:val="00F9092F"/>
    <w:rsid w:val="00F94449"/>
    <w:rsid w:val="00F96A51"/>
    <w:rsid w:val="00FB1F4E"/>
    <w:rsid w:val="00FB2476"/>
    <w:rsid w:val="00FB278E"/>
    <w:rsid w:val="00FB41AA"/>
    <w:rsid w:val="00FB551B"/>
    <w:rsid w:val="00FC4191"/>
    <w:rsid w:val="00FE01FE"/>
    <w:rsid w:val="00FE35B8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 Char"/>
    <w:basedOn w:val="Normal"/>
    <w:semiHidden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3">
    <w:name w:val=" Char Char3"/>
    <w:basedOn w:val="Normal"/>
    <w:autoRedefine/>
    <w:rsid w:val="003E3F2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header" Target="header2.xml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BA5386F-B64B-449F-B020-BD96F922A8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77</Words>
  <Characters>2151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4</cp:revision>
  <cp:lastPrinted>2019-07-20T07:23:00Z</cp:lastPrinted>
  <dcterms:created xsi:type="dcterms:W3CDTF">2019-07-20T07:27:00Z</dcterms:created>
  <dcterms:modified xsi:type="dcterms:W3CDTF">2019-07-20T07:27:00Z</dcterms:modified>
</cp:coreProperties>
</file>